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46CC" w:rsidRPr="00FD2F30" w:rsidRDefault="00F446CC" w:rsidP="00F446CC">
      <w:pPr>
        <w:spacing w:after="12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F446CC" w:rsidRDefault="00F446CC" w:rsidP="00F446C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446CC" w:rsidRPr="003D178C" w:rsidRDefault="00F446CC" w:rsidP="00F446C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3D178C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5</w:t>
      </w:r>
    </w:p>
    <w:p w:rsidR="00F446CC" w:rsidRDefault="00F446CC" w:rsidP="00F446C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Арифметическая прогрессия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p w:rsidR="00F446CC" w:rsidRDefault="00F446CC" w:rsidP="00F446C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8926" w:type="dxa"/>
        <w:tblLook w:val="04A0" w:firstRow="1" w:lastRow="0" w:firstColumn="1" w:lastColumn="0" w:noHBand="0" w:noVBand="1"/>
      </w:tblPr>
      <w:tblGrid>
        <w:gridCol w:w="988"/>
        <w:gridCol w:w="7938"/>
      </w:tblGrid>
      <w:tr w:rsidR="00F446CC" w:rsidTr="00F446CC">
        <w:trPr>
          <w:trHeight w:val="276"/>
        </w:trPr>
        <w:tc>
          <w:tcPr>
            <w:tcW w:w="988" w:type="dxa"/>
          </w:tcPr>
          <w:p w:rsidR="00F446CC" w:rsidRDefault="00F446CC" w:rsidP="004A42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938" w:type="dxa"/>
          </w:tcPr>
          <w:p w:rsidR="00F446CC" w:rsidRPr="00BB4399" w:rsidRDefault="00F446CC" w:rsidP="004A422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B4399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F446CC" w:rsidTr="00F446CC">
        <w:trPr>
          <w:trHeight w:val="276"/>
        </w:trPr>
        <w:tc>
          <w:tcPr>
            <w:tcW w:w="988" w:type="dxa"/>
          </w:tcPr>
          <w:p w:rsidR="00F446CC" w:rsidRPr="00F90B66" w:rsidRDefault="00F446CC" w:rsidP="00F446C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8" w:type="dxa"/>
          </w:tcPr>
          <w:p w:rsidR="00F446CC" w:rsidRDefault="00F446CC" w:rsidP="004A42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вадцать трет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лен арифметической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грессии </w:t>
            </w:r>
            <w:r w:rsidRPr="00F90B6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20.25pt" o:ole="">
                  <v:imagedata r:id="rId5" o:title=""/>
                </v:shape>
                <o:OLEObject Type="Embed" ProgID="Equation.DSMT4" ShapeID="_x0000_i1025" DrawAspect="Content" ObjectID="_1642526417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сли </w:t>
            </w:r>
            <w:r w:rsidRPr="00F90B6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80" w:dyaOrig="380">
                <v:shape id="_x0000_i1028" type="#_x0000_t75" style="width:44.25pt;height:18.75pt" o:ole="">
                  <v:imagedata r:id="rId7" o:title=""/>
                </v:shape>
                <o:OLEObject Type="Embed" ProgID="Equation.DSMT4" ShapeID="_x0000_i1028" DrawAspect="Content" ObjectID="_1642526418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F90B6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279">
                <v:shape id="_x0000_i1029" type="#_x0000_t75" style="width:30.75pt;height:14.25pt" o:ole="">
                  <v:imagedata r:id="rId9" o:title=""/>
                </v:shape>
                <o:OLEObject Type="Embed" ProgID="Equation.DSMT4" ShapeID="_x0000_i1029" DrawAspect="Content" ObjectID="_1642526419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446CC" w:rsidRPr="00F90B66" w:rsidRDefault="00F446CC" w:rsidP="004A42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46CC" w:rsidTr="00F446CC">
        <w:trPr>
          <w:trHeight w:val="276"/>
        </w:trPr>
        <w:tc>
          <w:tcPr>
            <w:tcW w:w="988" w:type="dxa"/>
          </w:tcPr>
          <w:p w:rsidR="00F446CC" w:rsidRPr="00F90B66" w:rsidRDefault="00F446CC" w:rsidP="00F446C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8" w:type="dxa"/>
          </w:tcPr>
          <w:p w:rsidR="00F446CC" w:rsidRPr="00F90B66" w:rsidRDefault="00F446CC" w:rsidP="00F4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сумму первы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шестна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цати членов арифметической прогрессии</w:t>
            </w:r>
            <w:r w:rsidRPr="00F90B6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>
                <v:shape id="_x0000_i1026" type="#_x0000_t75" style="width:24pt;height:20.25pt" o:ole="">
                  <v:imagedata r:id="rId5" o:title=""/>
                </v:shape>
                <o:OLEObject Type="Embed" ProgID="Equation.DSMT4" ShapeID="_x0000_i1026" DrawAspect="Content" ObjectID="_1642526420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сли </w:t>
            </w:r>
            <w:r w:rsidRPr="00F90B6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00" w:dyaOrig="360">
                <v:shape id="_x0000_i1030" type="#_x0000_t75" style="width:30pt;height:18pt" o:ole="">
                  <v:imagedata r:id="rId12" o:title=""/>
                </v:shape>
                <o:OLEObject Type="Embed" ProgID="Equation.DSMT4" ShapeID="_x0000_i1030" DrawAspect="Content" ObjectID="_1642526421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0B6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00" w:dyaOrig="360">
                <v:shape id="_x0000_i1031" type="#_x0000_t75" style="width:35.25pt;height:18pt" o:ole="">
                  <v:imagedata r:id="rId14" o:title=""/>
                </v:shape>
                <o:OLEObject Type="Embed" ProgID="Equation.DSMT4" ShapeID="_x0000_i1031" DrawAspect="Content" ObjectID="_1642526422" r:id="rId15"/>
              </w:object>
            </w:r>
          </w:p>
        </w:tc>
      </w:tr>
      <w:tr w:rsidR="00F446CC" w:rsidTr="00F446CC">
        <w:trPr>
          <w:trHeight w:val="276"/>
        </w:trPr>
        <w:tc>
          <w:tcPr>
            <w:tcW w:w="988" w:type="dxa"/>
          </w:tcPr>
          <w:p w:rsidR="00F446CC" w:rsidRPr="00F90B66" w:rsidRDefault="00F446CC" w:rsidP="00F446C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8" w:type="dxa"/>
          </w:tcPr>
          <w:p w:rsidR="00F446CC" w:rsidRDefault="00F446CC" w:rsidP="004A42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Является ли число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леном арифметической прогрессии</w:t>
            </w:r>
            <w:r w:rsidRPr="00BB439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60" w:dyaOrig="400">
                <v:shape id="_x0000_i1027" type="#_x0000_t75" style="width:23.25pt;height:20.25pt" o:ole="">
                  <v:imagedata r:id="rId16" o:title=""/>
                </v:shape>
                <o:OLEObject Type="Embed" ProgID="Equation.DSMT4" ShapeID="_x0000_i1027" DrawAspect="Content" ObjectID="_1642526423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в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торой </w:t>
            </w:r>
            <w:r w:rsidRPr="00BB439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840" w:dyaOrig="360">
                <v:shape id="_x0000_i1032" type="#_x0000_t75" style="width:42pt;height:18pt" o:ole="">
                  <v:imagedata r:id="rId18" o:title=""/>
                </v:shape>
                <o:OLEObject Type="Embed" ProgID="Equation.DSMT4" ShapeID="_x0000_i1032" DrawAspect="Content" ObjectID="_1642526424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B439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80" w:dyaOrig="360">
                <v:shape id="_x0000_i1033" type="#_x0000_t75" style="width:48.75pt;height:18pt" o:ole="">
                  <v:imagedata r:id="rId20" o:title=""/>
                </v:shape>
                <o:OLEObject Type="Embed" ProgID="Equation.DSMT4" ShapeID="_x0000_i1033" DrawAspect="Content" ObjectID="_1642526425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446CC" w:rsidRDefault="00F446CC" w:rsidP="004A42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46CC" w:rsidTr="00F446CC">
        <w:trPr>
          <w:trHeight w:val="276"/>
        </w:trPr>
        <w:tc>
          <w:tcPr>
            <w:tcW w:w="988" w:type="dxa"/>
          </w:tcPr>
          <w:p w:rsidR="00F446CC" w:rsidRPr="00F90B66" w:rsidRDefault="00F446CC" w:rsidP="00F446C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8" w:type="dxa"/>
          </w:tcPr>
          <w:p w:rsidR="00F446CC" w:rsidRDefault="00F446CC" w:rsidP="004A42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сумму первы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шестидеся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ленов последовательности, заданной формулой </w:t>
            </w:r>
            <w:r w:rsidRPr="00BB439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60" w:dyaOrig="360">
                <v:shape id="_x0000_i1034" type="#_x0000_t75" style="width:57.75pt;height:18pt" o:ole="">
                  <v:imagedata r:id="rId22" o:title=""/>
                </v:shape>
                <o:OLEObject Type="Embed" ProgID="Equation.DSMT4" ShapeID="_x0000_i1034" DrawAspect="Content" ObjectID="_1642526426" r:id="rId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446CC" w:rsidRDefault="00F446CC" w:rsidP="004A42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46CC" w:rsidTr="00F446CC">
        <w:trPr>
          <w:trHeight w:val="276"/>
        </w:trPr>
        <w:tc>
          <w:tcPr>
            <w:tcW w:w="988" w:type="dxa"/>
          </w:tcPr>
          <w:p w:rsidR="00F446CC" w:rsidRPr="00F90B66" w:rsidRDefault="00F446CC" w:rsidP="00F446C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8" w:type="dxa"/>
          </w:tcPr>
          <w:p w:rsidR="00F446CC" w:rsidRDefault="00F446CC" w:rsidP="004A42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сумму всех натуральных чисел, кратны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не превышающих 150.</w:t>
            </w:r>
          </w:p>
          <w:p w:rsidR="00F446CC" w:rsidRDefault="00F446CC" w:rsidP="004A42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46CC" w:rsidTr="00F446CC">
        <w:trPr>
          <w:trHeight w:val="276"/>
        </w:trPr>
        <w:tc>
          <w:tcPr>
            <w:tcW w:w="988" w:type="dxa"/>
          </w:tcPr>
          <w:p w:rsidR="00F446CC" w:rsidRPr="00F90B66" w:rsidRDefault="00F446CC" w:rsidP="00F446C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8" w:type="dxa"/>
          </w:tcPr>
          <w:p w:rsidR="00F446CC" w:rsidRDefault="00F446CC" w:rsidP="00F4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орок трет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лен арифметической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грессии </w:t>
            </w:r>
            <w:r w:rsidRPr="00F90B6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 w14:anchorId="3AC24067">
                <v:shape id="_x0000_i1035" type="#_x0000_t75" style="width:24pt;height:20.25pt" o:ole="">
                  <v:imagedata r:id="rId5" o:title=""/>
                </v:shape>
                <o:OLEObject Type="Embed" ProgID="Equation.DSMT4" ShapeID="_x0000_i1035" DrawAspect="Content" ObjectID="_1642526427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сли </w:t>
            </w:r>
            <w:r w:rsidRPr="00F90B6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80" w:dyaOrig="380" w14:anchorId="492D94A5">
                <v:shape id="_x0000_i1038" type="#_x0000_t75" style="width:39pt;height:18.75pt" o:ole="">
                  <v:imagedata r:id="rId25" o:title=""/>
                </v:shape>
                <o:OLEObject Type="Embed" ProgID="Equation.DSMT4" ShapeID="_x0000_i1038" DrawAspect="Content" ObjectID="_1642526428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F90B6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279" w14:anchorId="74AC66FD">
                <v:shape id="_x0000_i1039" type="#_x0000_t75" style="width:30.75pt;height:14.25pt" o:ole="">
                  <v:imagedata r:id="rId27" o:title=""/>
                </v:shape>
                <o:OLEObject Type="Embed" ProgID="Equation.DSMT4" ShapeID="_x0000_i1039" DrawAspect="Content" ObjectID="_1642526429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446CC" w:rsidRPr="00F90B66" w:rsidRDefault="00F446CC" w:rsidP="00F446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46CC" w:rsidTr="00F446CC">
        <w:trPr>
          <w:trHeight w:val="276"/>
        </w:trPr>
        <w:tc>
          <w:tcPr>
            <w:tcW w:w="988" w:type="dxa"/>
          </w:tcPr>
          <w:p w:rsidR="00F446CC" w:rsidRPr="00F90B66" w:rsidRDefault="00F446CC" w:rsidP="00F446C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8" w:type="dxa"/>
          </w:tcPr>
          <w:p w:rsidR="00F446CC" w:rsidRPr="00F90B66" w:rsidRDefault="00F446CC" w:rsidP="00F4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сумму первы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тырна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цати членов арифметической прогрессии</w:t>
            </w:r>
            <w:r w:rsidRPr="00F90B6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400" w14:anchorId="197DAB8B">
                <v:shape id="_x0000_i1036" type="#_x0000_t75" style="width:24pt;height:20.25pt" o:ole="">
                  <v:imagedata r:id="rId5" o:title=""/>
                </v:shape>
                <o:OLEObject Type="Embed" ProgID="Equation.DSMT4" ShapeID="_x0000_i1036" DrawAspect="Content" ObjectID="_1642526430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сли </w:t>
            </w:r>
            <w:r w:rsidRPr="00F90B6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859" w:dyaOrig="360" w14:anchorId="052AA2C8">
                <v:shape id="_x0000_i1040" type="#_x0000_t75" style="width:42.75pt;height:18pt" o:ole="">
                  <v:imagedata r:id="rId30" o:title=""/>
                </v:shape>
                <o:OLEObject Type="Embed" ProgID="Equation.DSMT4" ShapeID="_x0000_i1040" DrawAspect="Content" ObjectID="_1642526431" r:id="rId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0B6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60" w:dyaOrig="360" w14:anchorId="4FB3775F">
                <v:shape id="_x0000_i1041" type="#_x0000_t75" style="width:48pt;height:18pt" o:ole="">
                  <v:imagedata r:id="rId32" o:title=""/>
                </v:shape>
                <o:OLEObject Type="Embed" ProgID="Equation.DSMT4" ShapeID="_x0000_i1041" DrawAspect="Content" ObjectID="_1642526432" r:id="rId33"/>
              </w:object>
            </w:r>
          </w:p>
        </w:tc>
      </w:tr>
      <w:tr w:rsidR="00F446CC" w:rsidTr="00F446CC">
        <w:trPr>
          <w:trHeight w:val="276"/>
        </w:trPr>
        <w:tc>
          <w:tcPr>
            <w:tcW w:w="988" w:type="dxa"/>
          </w:tcPr>
          <w:p w:rsidR="00F446CC" w:rsidRPr="00F90B66" w:rsidRDefault="00F446CC" w:rsidP="00F446C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8" w:type="dxa"/>
          </w:tcPr>
          <w:p w:rsidR="00F446CC" w:rsidRDefault="00F446CC" w:rsidP="00F4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Является ли число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леном арифметической прогрессии</w:t>
            </w:r>
            <w:r w:rsidRPr="00BB439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60" w:dyaOrig="400" w14:anchorId="54FE7B1C">
                <v:shape id="_x0000_i1037" type="#_x0000_t75" style="width:23.25pt;height:20.25pt" o:ole="">
                  <v:imagedata r:id="rId16" o:title=""/>
                </v:shape>
                <o:OLEObject Type="Embed" ProgID="Equation.DSMT4" ShapeID="_x0000_i1037" DrawAspect="Content" ObjectID="_1642526433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в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торой </w:t>
            </w:r>
            <w:r w:rsidRPr="00BB439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859" w:dyaOrig="360" w14:anchorId="41C5B252">
                <v:shape id="_x0000_i1042" type="#_x0000_t75" style="width:42.75pt;height:18pt" o:ole="">
                  <v:imagedata r:id="rId35" o:title=""/>
                </v:shape>
                <o:OLEObject Type="Embed" ProgID="Equation.DSMT4" ShapeID="_x0000_i1042" DrawAspect="Content" ObjectID="_1642526434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B439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840" w:dyaOrig="360" w14:anchorId="5856C2C3">
                <v:shape id="_x0000_i1043" type="#_x0000_t75" style="width:42pt;height:18pt" o:ole="">
                  <v:imagedata r:id="rId37" o:title=""/>
                </v:shape>
                <o:OLEObject Type="Embed" ProgID="Equation.DSMT4" ShapeID="_x0000_i1043" DrawAspect="Content" ObjectID="_1642526435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446CC" w:rsidRDefault="00F446CC" w:rsidP="00F446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46CC" w:rsidTr="00F446CC">
        <w:trPr>
          <w:trHeight w:val="276"/>
        </w:trPr>
        <w:tc>
          <w:tcPr>
            <w:tcW w:w="988" w:type="dxa"/>
          </w:tcPr>
          <w:p w:rsidR="00F446CC" w:rsidRPr="00F90B66" w:rsidRDefault="00F446CC" w:rsidP="00F446C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8" w:type="dxa"/>
          </w:tcPr>
          <w:p w:rsidR="00F446CC" w:rsidRDefault="00F446CC" w:rsidP="00F4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сумму первы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а двадца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ленов последовательности, заданной формулой </w:t>
            </w:r>
            <w:r w:rsidRPr="00BB439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40" w:dyaOrig="360" w14:anchorId="09FE9A59">
                <v:shape id="_x0000_i1044" type="#_x0000_t75" style="width:57pt;height:18pt" o:ole="">
                  <v:imagedata r:id="rId39" o:title=""/>
                </v:shape>
                <o:OLEObject Type="Embed" ProgID="Equation.DSMT4" ShapeID="_x0000_i1044" DrawAspect="Content" ObjectID="_1642526436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446CC" w:rsidRDefault="00F446CC" w:rsidP="00F446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46CC" w:rsidTr="00F446CC">
        <w:trPr>
          <w:trHeight w:val="276"/>
        </w:trPr>
        <w:tc>
          <w:tcPr>
            <w:tcW w:w="988" w:type="dxa"/>
          </w:tcPr>
          <w:p w:rsidR="00F446CC" w:rsidRPr="00F90B66" w:rsidRDefault="00F446CC" w:rsidP="00F446CC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8" w:type="dxa"/>
          </w:tcPr>
          <w:p w:rsidR="00F446CC" w:rsidRDefault="00F446CC" w:rsidP="00F446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сумму 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ех натуральных чисел, кратных 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не превышающих 80.</w:t>
            </w:r>
          </w:p>
        </w:tc>
      </w:tr>
    </w:tbl>
    <w:p w:rsidR="00F446CC" w:rsidRDefault="00F446CC" w:rsidP="00F446C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446CC" w:rsidRPr="004507DA" w:rsidRDefault="00F446CC" w:rsidP="00F446C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446CC" w:rsidRPr="00FD2F30" w:rsidRDefault="00F446CC" w:rsidP="00F446CC">
      <w:pPr>
        <w:spacing w:after="120"/>
        <w:rPr>
          <w:rFonts w:ascii="Times New Roman" w:hAnsi="Times New Roman" w:cs="Times New Roman"/>
          <w:sz w:val="24"/>
          <w:szCs w:val="24"/>
        </w:rPr>
      </w:pPr>
    </w:p>
    <w:p w:rsidR="00F446CC" w:rsidRPr="00F90B66" w:rsidRDefault="00F446CC" w:rsidP="00F446C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446CC" w:rsidRPr="00F90B66" w:rsidRDefault="00F446CC" w:rsidP="00F446C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E1CE2" w:rsidRPr="00F446CC" w:rsidRDefault="008E1CE2" w:rsidP="00F446CC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8E1CE2" w:rsidRPr="00F446CC">
      <w:headerReference w:type="default" r:id="rId4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4EB4" w:rsidRDefault="00853F37">
    <w:pPr>
      <w:pStyle w:val="a3"/>
    </w:pPr>
    <w:r>
      <w:t>Алгебра</w:t>
    </w:r>
    <w:r>
      <w:ptab w:relativeTo="margin" w:alignment="center" w:leader="none"/>
    </w:r>
    <w:r>
      <w:t xml:space="preserve">МБОУ </w:t>
    </w:r>
    <w:r>
      <w:t>«</w:t>
    </w:r>
    <w:r>
      <w:t>Гвардейская школа-гимназия №2</w:t>
    </w:r>
    <w:r>
      <w:t>»</w:t>
    </w:r>
    <w:r>
      <w:ptab w:relativeTo="margin" w:alignment="right" w:leader="none"/>
    </w:r>
    <w:r>
      <w:t>9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B0C164C"/>
    <w:multiLevelType w:val="hybridMultilevel"/>
    <w:tmpl w:val="6C86D7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4887028"/>
    <w:multiLevelType w:val="hybridMultilevel"/>
    <w:tmpl w:val="6C86D7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46CC"/>
    <w:rsid w:val="001117FC"/>
    <w:rsid w:val="00853F37"/>
    <w:rsid w:val="008E1CE2"/>
    <w:rsid w:val="00A85B66"/>
    <w:rsid w:val="00F44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0480E04-7B3A-4931-B252-1CAA0C8D23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446C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446C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F446CC"/>
  </w:style>
  <w:style w:type="table" w:styleId="a5">
    <w:name w:val="Table Grid"/>
    <w:basedOn w:val="a1"/>
    <w:uiPriority w:val="39"/>
    <w:rsid w:val="00F446C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446CC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853F3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853F3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206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cp:lastPrinted>2020-02-06T17:27:00Z</cp:lastPrinted>
  <dcterms:created xsi:type="dcterms:W3CDTF">2020-02-06T17:16:00Z</dcterms:created>
  <dcterms:modified xsi:type="dcterms:W3CDTF">2020-02-06T17:28:00Z</dcterms:modified>
</cp:coreProperties>
</file>